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EB401AD" w14:textId="0F73B883" w:rsidR="00C405B5" w:rsidRDefault="00A85EB0">
      <w:r>
        <w:rPr>
          <w:rFonts w:hint="eastAsia"/>
        </w:rPr>
        <w:t>1、</w:t>
      </w:r>
      <w:r w:rsidR="00FC5DBC">
        <w:rPr>
          <w:rFonts w:hint="eastAsia"/>
        </w:rPr>
        <w:t>电路设计技术：</w:t>
      </w:r>
    </w:p>
    <w:p w14:paraId="2A8DDA60" w14:textId="33C513CD" w:rsidR="00FC5DBC" w:rsidRDefault="00FC5DBC">
      <w:pPr>
        <w:rPr>
          <w:rFonts w:hint="eastAsia"/>
        </w:rPr>
      </w:pPr>
      <w:r>
        <w:rPr>
          <w:rFonts w:hint="eastAsia"/>
        </w:rPr>
        <w:t>传统，自下而上。现代，</w:t>
      </w:r>
      <w:r w:rsidRPr="00FC5DBC">
        <w:rPr>
          <w:rFonts w:hint="eastAsia"/>
          <w:color w:val="FF0000"/>
        </w:rPr>
        <w:t>EDA技术</w:t>
      </w:r>
      <w:r>
        <w:rPr>
          <w:rFonts w:hint="eastAsia"/>
          <w:color w:val="FF0000"/>
        </w:rPr>
        <w:t>（</w:t>
      </w:r>
      <w:proofErr w:type="spellStart"/>
      <w:r>
        <w:rPr>
          <w:rFonts w:hint="eastAsia"/>
          <w:color w:val="FF0000"/>
        </w:rPr>
        <w:t>electronics</w:t>
      </w:r>
      <w:proofErr w:type="spellEnd"/>
      <w:r>
        <w:rPr>
          <w:color w:val="FF0000"/>
        </w:rPr>
        <w:t xml:space="preserve"> </w:t>
      </w:r>
      <w:r>
        <w:rPr>
          <w:rFonts w:hint="eastAsia"/>
          <w:color w:val="FF0000"/>
        </w:rPr>
        <w:t>Design</w: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Automation）</w:t>
      </w:r>
      <w:r w:rsidRPr="00FC5DBC">
        <w:rPr>
          <w:rFonts w:hint="eastAsia"/>
        </w:rPr>
        <w:t>，从上到下。</w:t>
      </w:r>
    </w:p>
    <w:p w14:paraId="55A4FA98" w14:textId="2A957365" w:rsidR="00905CF4" w:rsidRDefault="00A85EB0">
      <w:pPr>
        <w:rPr>
          <w:rFonts w:hint="eastAsia"/>
        </w:rPr>
      </w:pPr>
      <w:r>
        <w:rPr>
          <w:rFonts w:hint="eastAsia"/>
        </w:rPr>
        <w:t>2、</w:t>
      </w:r>
      <w:r w:rsidR="00FC5DBC">
        <w:rPr>
          <w:rFonts w:hint="eastAsia"/>
        </w:rPr>
        <w:t>正逻辑，负逻辑</w:t>
      </w:r>
    </w:p>
    <w:p w14:paraId="65A52680" w14:textId="4278ADF4" w:rsidR="00905CF4" w:rsidRDefault="00A85EB0">
      <w:pPr>
        <w:rPr>
          <w:rFonts w:hint="eastAsia"/>
        </w:rPr>
      </w:pPr>
      <w:r>
        <w:rPr>
          <w:rFonts w:hint="eastAsia"/>
        </w:rPr>
        <w:t>3、</w:t>
      </w:r>
      <w:r w:rsidR="00905CF4">
        <w:rPr>
          <w:rFonts w:hint="eastAsia"/>
        </w:rPr>
        <w:t>有符号补码1</w:t>
      </w:r>
      <w:r w:rsidR="00905CF4">
        <w:t>000</w:t>
      </w:r>
      <w:r w:rsidR="00905CF4">
        <w:rPr>
          <w:rFonts w:hint="eastAsia"/>
        </w:rPr>
        <w:t>，对应-</w:t>
      </w:r>
      <w:r w:rsidR="00905CF4">
        <w:t>8</w:t>
      </w:r>
      <w:r w:rsidR="00905CF4">
        <w:rPr>
          <w:rFonts w:hint="eastAsia"/>
        </w:rPr>
        <w:t>，这在原码</w:t>
      </w:r>
      <w:r>
        <w:rPr>
          <w:rFonts w:hint="eastAsia"/>
        </w:rPr>
        <w:t>中</w:t>
      </w:r>
      <w:r w:rsidR="00905CF4">
        <w:rPr>
          <w:rFonts w:hint="eastAsia"/>
        </w:rPr>
        <w:t>是没有对应的。</w:t>
      </w:r>
    </w:p>
    <w:p w14:paraId="271FF5F6" w14:textId="2AB62F53" w:rsidR="00905CF4" w:rsidRDefault="00A85EB0">
      <w:pPr>
        <w:rPr>
          <w:rFonts w:hint="eastAsia"/>
        </w:rPr>
      </w:pPr>
      <w:r>
        <w:rPr>
          <w:rFonts w:hint="eastAsia"/>
        </w:rPr>
        <w:t>4、</w:t>
      </w:r>
      <w:r w:rsidR="00905CF4">
        <w:rPr>
          <w:rFonts w:hint="eastAsia"/>
        </w:rPr>
        <w:t>解决</w:t>
      </w:r>
      <w:r>
        <w:rPr>
          <w:rFonts w:hint="eastAsia"/>
        </w:rPr>
        <w:t>加法</w:t>
      </w:r>
      <w:r w:rsidR="00905CF4">
        <w:rPr>
          <w:rFonts w:hint="eastAsia"/>
        </w:rPr>
        <w:t>溢出的方法：</w:t>
      </w:r>
      <w:proofErr w:type="gramStart"/>
      <w:r w:rsidR="00905CF4">
        <w:rPr>
          <w:rFonts w:hint="eastAsia"/>
        </w:rPr>
        <w:t>进行位</w:t>
      </w:r>
      <w:proofErr w:type="gramEnd"/>
      <w:r w:rsidR="00905CF4">
        <w:rPr>
          <w:rFonts w:hint="eastAsia"/>
        </w:rPr>
        <w:t>扩展。</w:t>
      </w:r>
    </w:p>
    <w:p w14:paraId="42F4C97B" w14:textId="613A876E" w:rsidR="00905CF4" w:rsidRDefault="00A85EB0">
      <w:r>
        <w:t>5</w:t>
      </w:r>
      <w:r>
        <w:rPr>
          <w:rFonts w:hint="eastAsia"/>
        </w:rPr>
        <w:t>、</w:t>
      </w:r>
      <w:r w:rsidR="00905CF4">
        <w:rPr>
          <w:rFonts w:hint="eastAsia"/>
        </w:rPr>
        <w:t>BCD编码</w:t>
      </w:r>
      <w:r>
        <w:rPr>
          <w:rFonts w:hint="eastAsia"/>
        </w:rPr>
        <w:t>分为</w:t>
      </w:r>
    </w:p>
    <w:p w14:paraId="136A33E5" w14:textId="4C84424D" w:rsidR="00905CF4" w:rsidRDefault="00905CF4">
      <w:r>
        <w:tab/>
      </w:r>
      <w:r>
        <w:rPr>
          <w:rFonts w:hint="eastAsia"/>
        </w:rPr>
        <w:t>有权码：如8</w:t>
      </w:r>
      <w:r>
        <w:t>421</w:t>
      </w:r>
      <w:r>
        <w:rPr>
          <w:rFonts w:hint="eastAsia"/>
        </w:rPr>
        <w:t>BCD码。优点，与十进制的转换容易。</w:t>
      </w:r>
    </w:p>
    <w:p w14:paraId="1F2FF93A" w14:textId="77777777" w:rsidR="008130D6" w:rsidRDefault="00905CF4">
      <w:r>
        <w:tab/>
      </w:r>
      <w:r w:rsidR="008130D6">
        <w:rPr>
          <w:rFonts w:hint="eastAsia"/>
        </w:rPr>
        <w:t>无权码：</w:t>
      </w:r>
    </w:p>
    <w:p w14:paraId="4F582959" w14:textId="41846C52" w:rsidR="008130D6" w:rsidRDefault="008130D6" w:rsidP="008130D6">
      <w:pPr>
        <w:ind w:left="420" w:firstLine="420"/>
        <w:rPr>
          <w:rFonts w:hint="eastAsia"/>
        </w:rPr>
      </w:pPr>
      <w:r>
        <w:rPr>
          <w:rFonts w:hint="eastAsia"/>
        </w:rPr>
        <w:t>余3码，对每一位8</w:t>
      </w:r>
      <w:r>
        <w:t>421</w:t>
      </w:r>
      <w:r>
        <w:rPr>
          <w:rFonts w:hint="eastAsia"/>
        </w:rPr>
        <w:t>码+</w:t>
      </w:r>
      <w:r>
        <w:t>3</w:t>
      </w:r>
      <w:r>
        <w:rPr>
          <w:rFonts w:hint="eastAsia"/>
        </w:rPr>
        <w:t>，当两个余</w:t>
      </w:r>
      <w:r>
        <w:t>3</w:t>
      </w:r>
      <w:r>
        <w:rPr>
          <w:rFonts w:hint="eastAsia"/>
        </w:rPr>
        <w:t>码相加时，比两个8</w:t>
      </w:r>
      <w:r>
        <w:t>421</w:t>
      </w:r>
      <w:r>
        <w:rPr>
          <w:rFonts w:hint="eastAsia"/>
        </w:rPr>
        <w:t>码相加多6，自动产生进位信号，便于求1</w:t>
      </w:r>
      <w:r>
        <w:t>0</w:t>
      </w:r>
      <w:r>
        <w:rPr>
          <w:rFonts w:hint="eastAsia"/>
        </w:rPr>
        <w:t>的补码。</w:t>
      </w:r>
    </w:p>
    <w:p w14:paraId="08F06DB3" w14:textId="1D067D76" w:rsidR="00905CF4" w:rsidRDefault="008130D6" w:rsidP="008130D6">
      <w:pPr>
        <w:ind w:left="420" w:firstLine="420"/>
        <w:rPr>
          <w:color w:val="FF0000"/>
        </w:rPr>
      </w:pPr>
      <w:r>
        <w:rPr>
          <w:rFonts w:hint="eastAsia"/>
        </w:rPr>
        <w:t>余3循环码，相邻代码只有一位不同，每次转换只涉及一个触发器，</w:t>
      </w:r>
      <w:r w:rsidRPr="008130D6">
        <w:rPr>
          <w:rFonts w:hint="eastAsia"/>
          <w:color w:val="FF0000"/>
        </w:rPr>
        <w:t>不会发生竞争冒险现象。</w:t>
      </w:r>
    </w:p>
    <w:p w14:paraId="6D0DA635" w14:textId="2A425A25" w:rsidR="00A85EB0" w:rsidRDefault="008130D6" w:rsidP="00535A64">
      <w:pPr>
        <w:ind w:left="420" w:firstLine="420"/>
        <w:rPr>
          <w:rFonts w:hint="eastAsia"/>
        </w:rPr>
      </w:pPr>
      <w:r w:rsidRPr="008130D6">
        <w:rPr>
          <w:rFonts w:hint="eastAsia"/>
        </w:rPr>
        <w:t>格雷码</w:t>
      </w:r>
      <w:r w:rsidR="00A85EB0">
        <w:rPr>
          <w:rFonts w:hint="eastAsia"/>
        </w:rPr>
        <w:t>（不是BCD码，是无权码）</w:t>
      </w:r>
      <w:r w:rsidRPr="008130D6">
        <w:rPr>
          <w:rFonts w:hint="eastAsia"/>
        </w:rPr>
        <w:t>，</w:t>
      </w:r>
      <w:r w:rsidRPr="008130D6">
        <w:rPr>
          <w:rFonts w:hint="eastAsia"/>
          <w:color w:val="FF0000"/>
        </w:rPr>
        <w:t>常用于模拟量的转换</w:t>
      </w:r>
      <w:r w:rsidRPr="008130D6">
        <w:rPr>
          <w:rFonts w:hint="eastAsia"/>
        </w:rPr>
        <w:t>，</w:t>
      </w:r>
      <w:r>
        <w:rPr>
          <w:rFonts w:hint="eastAsia"/>
        </w:rPr>
        <w:t>因为模拟量细微变化时，</w:t>
      </w:r>
      <w:proofErr w:type="gramStart"/>
      <w:r>
        <w:rPr>
          <w:rFonts w:hint="eastAsia"/>
        </w:rPr>
        <w:t>码仅变化</w:t>
      </w:r>
      <w:proofErr w:type="gramEnd"/>
      <w:r>
        <w:rPr>
          <w:rFonts w:hint="eastAsia"/>
        </w:rPr>
        <w:t>一位，方便检错。（DAC转换器可以用格雷码）</w:t>
      </w:r>
    </w:p>
    <w:p w14:paraId="641F0672" w14:textId="4E8912DC" w:rsidR="00A85EB0" w:rsidRDefault="00A85EB0" w:rsidP="00A85EB0">
      <w:pPr>
        <w:rPr>
          <w:rFonts w:hint="eastAsia"/>
        </w:rPr>
      </w:pPr>
      <w:r>
        <w:rPr>
          <w:rFonts w:hint="eastAsia"/>
        </w:rPr>
        <w:t>6、逻辑代数中，有与，或，非三种基本的逻辑运算。</w:t>
      </w:r>
    </w:p>
    <w:p w14:paraId="7AACCA4E" w14:textId="7BA55E74" w:rsidR="00A85EB0" w:rsidRDefault="00A85EB0" w:rsidP="00A85EB0">
      <w:pPr>
        <w:rPr>
          <w:rFonts w:hint="eastAsia"/>
        </w:rPr>
      </w:pPr>
      <w:r>
        <w:rPr>
          <w:rFonts w:hint="eastAsia"/>
        </w:rPr>
        <w:t>7、逻辑运算的描述方式：逻辑代数表达式，真值表，逻辑图，卡诺图，波形图，硬件描述语言（HDL）</w:t>
      </w:r>
    </w:p>
    <w:p w14:paraId="4BBBCA77" w14:textId="122594DC" w:rsidR="00A85EB0" w:rsidRDefault="00A85EB0" w:rsidP="00A85EB0">
      <w:pPr>
        <w:rPr>
          <w:rFonts w:hint="eastAsia"/>
        </w:rPr>
      </w:pPr>
      <w:r>
        <w:rPr>
          <w:rFonts w:hint="eastAsia"/>
        </w:rPr>
        <w:t>8、在微处理器，计算机和数据通信中，采用</w:t>
      </w:r>
      <w:r w:rsidRPr="00A85EB0">
        <w:rPr>
          <w:rFonts w:hint="eastAsia"/>
          <w:color w:val="FF0000"/>
        </w:rPr>
        <w:t>十六进制</w:t>
      </w:r>
      <w:r>
        <w:rPr>
          <w:rFonts w:hint="eastAsia"/>
        </w:rPr>
        <w:t>。</w:t>
      </w:r>
    </w:p>
    <w:p w14:paraId="166344C7" w14:textId="46CC7431" w:rsidR="00535A64" w:rsidRDefault="00A85EB0" w:rsidP="00A85EB0">
      <w:pPr>
        <w:rPr>
          <w:rFonts w:hint="eastAsia"/>
        </w:rPr>
      </w:pPr>
      <w:r>
        <w:rPr>
          <w:rFonts w:hint="eastAsia"/>
        </w:rPr>
        <w:t>9、</w:t>
      </w:r>
      <w:r w:rsidR="00535A64" w:rsidRPr="00535A64">
        <w:rPr>
          <w:rFonts w:hint="eastAsia"/>
          <w:color w:val="FF0000"/>
        </w:rPr>
        <w:t>数字逻辑</w:t>
      </w:r>
      <w:r w:rsidR="00535A64">
        <w:rPr>
          <w:rFonts w:hint="eastAsia"/>
        </w:rPr>
        <w:t>是计算机的基础。</w:t>
      </w:r>
    </w:p>
    <w:p w14:paraId="10006FD0" w14:textId="2C926574" w:rsidR="00535A64" w:rsidRDefault="00535A64" w:rsidP="00A85EB0">
      <w:pPr>
        <w:rPr>
          <w:rFonts w:hint="eastAsia"/>
          <w:color w:val="FF0000"/>
        </w:rPr>
      </w:pPr>
      <w:r>
        <w:rPr>
          <w:rFonts w:hint="eastAsia"/>
        </w:rPr>
        <w:t>1</w:t>
      </w:r>
      <w:r>
        <w:t>0</w:t>
      </w:r>
      <w:r>
        <w:rPr>
          <w:rFonts w:hint="eastAsia"/>
        </w:rPr>
        <w:t>、逻辑关系指的是条件和结果之间的</w:t>
      </w:r>
      <w:r w:rsidRPr="00535A64">
        <w:rPr>
          <w:rFonts w:hint="eastAsia"/>
          <w:color w:val="FF0000"/>
        </w:rPr>
        <w:t>因果关系</w:t>
      </w:r>
    </w:p>
    <w:p w14:paraId="78E0083D" w14:textId="074ACAF7" w:rsidR="00535A64" w:rsidRDefault="00535A64" w:rsidP="00A85EB0">
      <w:pPr>
        <w:rPr>
          <w:rFonts w:hint="eastAsia"/>
        </w:rPr>
      </w:pPr>
      <w:r w:rsidRPr="00535A64">
        <w:rPr>
          <w:rFonts w:hint="eastAsia"/>
        </w:rPr>
        <w:t>1</w:t>
      </w:r>
      <w:r w:rsidRPr="00535A64">
        <w:t>1</w:t>
      </w:r>
      <w:r w:rsidRPr="00535A64">
        <w:rPr>
          <w:rFonts w:hint="eastAsia"/>
        </w:rPr>
        <w:t>、常用运算律（2章5页）</w:t>
      </w:r>
    </w:p>
    <w:p w14:paraId="754515B9" w14:textId="5B592591" w:rsidR="00535A64" w:rsidRDefault="00535A64" w:rsidP="00A85EB0">
      <w:pPr>
        <w:rPr>
          <w:rFonts w:hint="eastAsia"/>
        </w:rPr>
      </w:pPr>
      <w:r>
        <w:rPr>
          <w:rFonts w:hint="eastAsia"/>
        </w:rPr>
        <w:t>1</w:t>
      </w:r>
      <w:r>
        <w:t>2</w:t>
      </w:r>
      <w:r>
        <w:rPr>
          <w:rFonts w:hint="eastAsia"/>
        </w:rPr>
        <w:t>、对偶规则要改变常量，1换成0，0换成1</w:t>
      </w:r>
    </w:p>
    <w:p w14:paraId="4A0FEF8D" w14:textId="06032297" w:rsidR="00535A64" w:rsidRDefault="00535A64" w:rsidP="00A85EB0">
      <w:pPr>
        <w:rPr>
          <w:rFonts w:hint="eastAsia"/>
        </w:rPr>
      </w:pPr>
      <w:r>
        <w:rPr>
          <w:rFonts w:hint="eastAsia"/>
        </w:rPr>
        <w:t>1</w:t>
      </w:r>
      <w:r>
        <w:t>3</w:t>
      </w:r>
      <w:r>
        <w:rPr>
          <w:rFonts w:hint="eastAsia"/>
        </w:rPr>
        <w:t>、逻辑函数表达式的基本形式：与-或表达式，或-与表达式。</w:t>
      </w:r>
    </w:p>
    <w:p w14:paraId="3D76A3C9" w14:textId="5276C17A" w:rsidR="00535A64" w:rsidRPr="00535A64" w:rsidRDefault="00535A64" w:rsidP="00A85EB0">
      <w:pPr>
        <w:rPr>
          <w:color w:val="FF0000"/>
        </w:rPr>
      </w:pPr>
      <w:r>
        <w:rPr>
          <w:rFonts w:hint="eastAsia"/>
        </w:rPr>
        <w:t>1</w:t>
      </w:r>
      <w:r>
        <w:t>4</w:t>
      </w:r>
      <w:r>
        <w:rPr>
          <w:rFonts w:hint="eastAsia"/>
        </w:rPr>
        <w:t>、最小项表达式也称为</w:t>
      </w:r>
      <w:r w:rsidRPr="00535A64">
        <w:rPr>
          <w:rFonts w:hint="eastAsia"/>
          <w:color w:val="FF0000"/>
        </w:rPr>
        <w:t>标准与-或式</w:t>
      </w:r>
    </w:p>
    <w:p w14:paraId="1CB8347A" w14:textId="4A03E31E" w:rsidR="00991487" w:rsidRDefault="00535A64" w:rsidP="00991487">
      <w:r>
        <w:rPr>
          <w:rFonts w:hint="eastAsia"/>
        </w:rPr>
        <w:t>1</w:t>
      </w:r>
      <w:r>
        <w:t>5</w:t>
      </w:r>
      <w:r>
        <w:rPr>
          <w:rFonts w:hint="eastAsia"/>
        </w:rPr>
        <w:t>、最大项</w:t>
      </w:r>
      <w:r w:rsidR="00991487" w:rsidRPr="00535A64">
        <w:rPr>
          <w:position w:val="-12"/>
        </w:rPr>
        <w:object w:dxaOrig="820" w:dyaOrig="360" w14:anchorId="35F730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40.75pt;height:18.35pt" o:ole="">
            <v:imagedata r:id="rId4" o:title=""/>
          </v:shape>
          <o:OLEObject Type="Embed" ProgID="Equation.DSMT4" ShapeID="_x0000_i1029" DrawAspect="Content" ObjectID="_1686165275" r:id="rId5"/>
        </w:object>
      </w:r>
      <w:r w:rsidR="00991487">
        <w:rPr>
          <w:rFonts w:hint="eastAsia"/>
        </w:rPr>
        <w:t>，偶尔卡诺图也会借助最大项化简。</w:t>
      </w:r>
    </w:p>
    <w:p w14:paraId="122CE3E5" w14:textId="232C7FE6" w:rsidR="00991487" w:rsidRDefault="00991487" w:rsidP="00991487">
      <w:r>
        <w:rPr>
          <w:rFonts w:hint="eastAsia"/>
        </w:rPr>
        <w:t>1</w:t>
      </w:r>
      <w:r>
        <w:t>6</w:t>
      </w:r>
      <w:r>
        <w:rPr>
          <w:rFonts w:hint="eastAsia"/>
        </w:rPr>
        <w:t>、卡诺图小心四角相邻。</w:t>
      </w:r>
    </w:p>
    <w:p w14:paraId="7D336627" w14:textId="1F1331B8" w:rsidR="00991487" w:rsidRPr="00991487" w:rsidRDefault="00991487" w:rsidP="00991487">
      <w:pPr>
        <w:rPr>
          <w:rFonts w:hint="eastAsia"/>
          <w:color w:val="FF0000"/>
        </w:rPr>
      </w:pPr>
      <w:r>
        <w:rPr>
          <w:rFonts w:hint="eastAsia"/>
        </w:rPr>
        <w:t>1</w:t>
      </w:r>
      <w:r>
        <w:t>7</w:t>
      </w:r>
      <w:r>
        <w:rPr>
          <w:rFonts w:hint="eastAsia"/>
        </w:rPr>
        <w:t>、现代集成电路设计的系统构成是</w:t>
      </w:r>
      <w:r w:rsidRPr="00991487">
        <w:rPr>
          <w:rFonts w:hint="eastAsia"/>
          <w:color w:val="FF0000"/>
        </w:rPr>
        <w:t>ASIC电路</w:t>
      </w:r>
    </w:p>
    <w:p w14:paraId="251DC0C5" w14:textId="3BFC1743" w:rsidR="00535A64" w:rsidRDefault="00991487" w:rsidP="00A85EB0">
      <w:r>
        <w:rPr>
          <w:rFonts w:hint="eastAsia"/>
        </w:rPr>
        <w:t>1</w:t>
      </w:r>
      <w:r>
        <w:t>8</w:t>
      </w:r>
      <w:r>
        <w:rPr>
          <w:rFonts w:hint="eastAsia"/>
        </w:rPr>
        <w:t>、</w:t>
      </w:r>
      <w:r w:rsidR="00780978">
        <w:t>3</w:t>
      </w:r>
      <w:proofErr w:type="gramStart"/>
      <w:r w:rsidR="00780978">
        <w:t>’</w:t>
      </w:r>
      <w:proofErr w:type="gramEnd"/>
      <w:r w:rsidR="00780978">
        <w:t>b101</w:t>
      </w:r>
      <w:r w:rsidR="00780978">
        <w:rPr>
          <w:rFonts w:hint="eastAsia"/>
        </w:rPr>
        <w:t>中3指的是位宽，例如8</w:t>
      </w:r>
      <w:proofErr w:type="gramStart"/>
      <w:r w:rsidR="00780978">
        <w:t>’</w:t>
      </w:r>
      <w:proofErr w:type="gramEnd"/>
      <w:r w:rsidR="00780978">
        <w:t>ha1.</w:t>
      </w:r>
    </w:p>
    <w:p w14:paraId="51152A7F" w14:textId="0C768FF2" w:rsidR="00780978" w:rsidRDefault="00780978" w:rsidP="00A85EB0">
      <w:r>
        <w:rPr>
          <w:rFonts w:hint="eastAsia"/>
        </w:rPr>
        <w:t>1</w:t>
      </w:r>
      <w:r>
        <w:t>9</w:t>
      </w:r>
      <w:r>
        <w:rPr>
          <w:rFonts w:hint="eastAsia"/>
        </w:rPr>
        <w:t>、</w:t>
      </w:r>
      <w:proofErr w:type="spellStart"/>
      <w:r>
        <w:rPr>
          <w:rFonts w:hint="eastAsia"/>
        </w:rPr>
        <w:t>endmodule</w:t>
      </w:r>
      <w:proofErr w:type="spellEnd"/>
      <w:r>
        <w:rPr>
          <w:rFonts w:hint="eastAsia"/>
        </w:rPr>
        <w:t>后没有分号</w:t>
      </w:r>
    </w:p>
    <w:p w14:paraId="3B7CFCAC" w14:textId="3E96BEF4" w:rsidR="00780978" w:rsidRDefault="00780978" w:rsidP="00A85EB0">
      <w:r>
        <w:rPr>
          <w:rFonts w:hint="eastAsia"/>
        </w:rPr>
        <w:t>2</w:t>
      </w:r>
      <w:r>
        <w:t>0</w:t>
      </w:r>
      <w:r>
        <w:rPr>
          <w:rFonts w:hint="eastAsia"/>
        </w:rPr>
        <w:t>、结构描述方式，数据流描述方式，行为描述方式。</w:t>
      </w:r>
    </w:p>
    <w:p w14:paraId="38285AE7" w14:textId="3393A280" w:rsidR="00780978" w:rsidRDefault="00780978" w:rsidP="00A85EB0">
      <w:r>
        <w:rPr>
          <w:rFonts w:hint="eastAsia"/>
        </w:rPr>
        <w:t>2</w:t>
      </w:r>
      <w:r>
        <w:t>1</w:t>
      </w:r>
      <w:r>
        <w:rPr>
          <w:rFonts w:hint="eastAsia"/>
        </w:rPr>
        <w:t>、</w:t>
      </w:r>
      <w:proofErr w:type="gramStart"/>
      <w:r>
        <w:rPr>
          <w:rFonts w:hint="eastAsia"/>
        </w:rPr>
        <w:t>门级建模</w:t>
      </w:r>
      <w:proofErr w:type="gramEnd"/>
      <w:r>
        <w:rPr>
          <w:rFonts w:hint="eastAsia"/>
        </w:rPr>
        <w:t>，将电路图用文本语言表示出来，如存在一个与门，就定义一个与门，and</w:t>
      </w:r>
      <w:r>
        <w:t xml:space="preserve"> </w:t>
      </w:r>
      <w:r>
        <w:rPr>
          <w:rFonts w:hint="eastAsia"/>
        </w:rPr>
        <w:t>A</w:t>
      </w:r>
      <w:r>
        <w:t>1(…)</w:t>
      </w:r>
    </w:p>
    <w:p w14:paraId="41CDE051" w14:textId="7B1E2DE7" w:rsidR="00463F2F" w:rsidRDefault="00463F2F" w:rsidP="00A85EB0">
      <w:pPr>
        <w:rPr>
          <w:rFonts w:hint="eastAsia"/>
        </w:rPr>
      </w:pPr>
      <w:r>
        <w:tab/>
      </w:r>
      <w:proofErr w:type="gramStart"/>
      <w:r>
        <w:rPr>
          <w:rFonts w:hint="eastAsia"/>
        </w:rPr>
        <w:t>开关级</w:t>
      </w:r>
      <w:proofErr w:type="gramEnd"/>
      <w:r>
        <w:rPr>
          <w:rFonts w:hint="eastAsia"/>
        </w:rPr>
        <w:t>建模，把组成逻辑门的MOS管都给描述出来，如</w:t>
      </w:r>
      <w:proofErr w:type="spellStart"/>
      <w:r>
        <w:rPr>
          <w:rFonts w:hint="eastAsia"/>
        </w:rPr>
        <w:t>p</w:t>
      </w:r>
      <w:r>
        <w:t>mos</w:t>
      </w:r>
      <w:proofErr w:type="spellEnd"/>
      <w:r>
        <w:rPr>
          <w:rFonts w:hint="eastAsia"/>
        </w:rPr>
        <w:t>(</w:t>
      </w:r>
      <w:r>
        <w:t>…)</w:t>
      </w:r>
    </w:p>
    <w:p w14:paraId="79352A7A" w14:textId="104AFFD7" w:rsidR="00780978" w:rsidRDefault="00780978" w:rsidP="00A85EB0">
      <w:r>
        <w:rPr>
          <w:rFonts w:hint="eastAsia"/>
        </w:rPr>
        <w:t>2</w:t>
      </w:r>
      <w:r>
        <w:t>2</w:t>
      </w:r>
      <w:r>
        <w:rPr>
          <w:rFonts w:hint="eastAsia"/>
        </w:rPr>
        <w:t>、CMOS</w:t>
      </w:r>
      <w:proofErr w:type="gramStart"/>
      <w:r>
        <w:rPr>
          <w:rFonts w:hint="eastAsia"/>
        </w:rPr>
        <w:t>门用于</w:t>
      </w:r>
      <w:proofErr w:type="gramEnd"/>
      <w:r>
        <w:rPr>
          <w:rFonts w:hint="eastAsia"/>
        </w:rPr>
        <w:t>超大规模，甚大规模集成电路（所以重点学习）。TTL用于中大规模。</w:t>
      </w:r>
    </w:p>
    <w:p w14:paraId="2845A4E9" w14:textId="238E34D1" w:rsidR="00780978" w:rsidRDefault="00780978" w:rsidP="00A85EB0">
      <w:r>
        <w:rPr>
          <w:rFonts w:hint="eastAsia"/>
        </w:rPr>
        <w:t>2</w:t>
      </w:r>
      <w:r>
        <w:t>3</w:t>
      </w:r>
      <w:r>
        <w:rPr>
          <w:rFonts w:hint="eastAsia"/>
        </w:rPr>
        <w:t>、MOS管开关电路的波形上升沿下降沿较慢。</w:t>
      </w:r>
    </w:p>
    <w:p w14:paraId="218CF71E" w14:textId="3F98962C" w:rsidR="00780978" w:rsidRDefault="00780978" w:rsidP="00A85EB0">
      <w:r>
        <w:rPr>
          <w:rFonts w:hint="eastAsia"/>
        </w:rPr>
        <w:t>2</w:t>
      </w:r>
      <w:r>
        <w:t>4</w:t>
      </w:r>
      <w:r>
        <w:rPr>
          <w:rFonts w:hint="eastAsia"/>
        </w:rPr>
        <w:t>、CMOS门静态功耗小，带负载能力强。</w:t>
      </w:r>
    </w:p>
    <w:p w14:paraId="5BC5EAE0" w14:textId="73C3CA3B" w:rsidR="00780978" w:rsidRDefault="00780978" w:rsidP="00A85EB0">
      <w:r>
        <w:rPr>
          <w:rFonts w:hint="eastAsia"/>
        </w:rPr>
        <w:t>2</w:t>
      </w:r>
      <w:r>
        <w:t>5</w:t>
      </w:r>
      <w:r>
        <w:rPr>
          <w:rFonts w:hint="eastAsia"/>
        </w:rPr>
        <w:t>、传输门可以组成异或门，可以组成数据选择器。</w:t>
      </w:r>
    </w:p>
    <w:p w14:paraId="393227CE" w14:textId="6BE2C1C9" w:rsidR="00780978" w:rsidRDefault="00780978" w:rsidP="00A85EB0">
      <w:r>
        <w:rPr>
          <w:rFonts w:hint="eastAsia"/>
        </w:rPr>
        <w:t>2</w:t>
      </w:r>
      <w:r>
        <w:t>6</w:t>
      </w:r>
      <w:r>
        <w:rPr>
          <w:rFonts w:hint="eastAsia"/>
        </w:rPr>
        <w:t>、</w:t>
      </w:r>
      <w:r w:rsidR="002B25B2" w:rsidRPr="002B25B2">
        <w:rPr>
          <w:rFonts w:hint="eastAsia"/>
          <w:color w:val="FF0000"/>
        </w:rPr>
        <w:t>缓冲电路</w:t>
      </w:r>
      <w:r w:rsidR="002B25B2">
        <w:rPr>
          <w:rFonts w:hint="eastAsia"/>
          <w:color w:val="FF0000"/>
        </w:rPr>
        <w:t>（反相器）</w:t>
      </w:r>
      <w:r w:rsidR="002B25B2">
        <w:rPr>
          <w:rFonts w:hint="eastAsia"/>
        </w:rPr>
        <w:t>可以统一参数。保护电路避免过充电</w:t>
      </w:r>
      <w:proofErr w:type="gramStart"/>
      <w:r w:rsidR="002B25B2">
        <w:rPr>
          <w:rFonts w:hint="eastAsia"/>
        </w:rPr>
        <w:t>压损害</w:t>
      </w:r>
      <w:proofErr w:type="gramEnd"/>
      <w:r w:rsidR="002B25B2">
        <w:rPr>
          <w:rFonts w:hint="eastAsia"/>
        </w:rPr>
        <w:t>电路。</w:t>
      </w:r>
    </w:p>
    <w:p w14:paraId="75312C7C" w14:textId="51DF63D0" w:rsidR="002B25B2" w:rsidRDefault="002B25B2" w:rsidP="00A85EB0">
      <w:r>
        <w:rPr>
          <w:rFonts w:hint="eastAsia"/>
        </w:rPr>
        <w:t>2</w:t>
      </w:r>
      <w:r>
        <w:t>7</w:t>
      </w:r>
      <w:r>
        <w:rPr>
          <w:rFonts w:hint="eastAsia"/>
        </w:rPr>
        <w:t>、漏极开路门，必须外接电源和电阻，依旧是与非逻辑，但支持线</w:t>
      </w:r>
      <w:proofErr w:type="gramStart"/>
      <w:r>
        <w:rPr>
          <w:rFonts w:hint="eastAsia"/>
        </w:rPr>
        <w:t>与</w:t>
      </w:r>
      <w:proofErr w:type="gramEnd"/>
      <w:r>
        <w:rPr>
          <w:rFonts w:hint="eastAsia"/>
        </w:rPr>
        <w:t>。</w:t>
      </w:r>
    </w:p>
    <w:p w14:paraId="020500FA" w14:textId="51FCA964" w:rsidR="002B25B2" w:rsidRDefault="002B25B2" w:rsidP="00A85EB0">
      <w:r>
        <w:rPr>
          <w:rFonts w:hint="eastAsia"/>
        </w:rPr>
        <w:t>2</w:t>
      </w:r>
      <w:r>
        <w:t>8</w:t>
      </w:r>
      <w:r>
        <w:rPr>
          <w:rFonts w:hint="eastAsia"/>
        </w:rPr>
        <w:t>、三态门，任何时刻只能有一个门的使能端有效，其他门输出高阻。</w:t>
      </w:r>
    </w:p>
    <w:p w14:paraId="64FB3146" w14:textId="0F9FCA8C" w:rsidR="002B25B2" w:rsidRDefault="002B25B2" w:rsidP="00A85EB0">
      <w:r>
        <w:rPr>
          <w:rFonts w:hint="eastAsia"/>
        </w:rPr>
        <w:t>2</w:t>
      </w:r>
      <w:r>
        <w:t>9</w:t>
      </w:r>
      <w:r>
        <w:rPr>
          <w:rFonts w:hint="eastAsia"/>
        </w:rPr>
        <w:t>、CMOS电路基本无静态功耗，有动态功耗。TTL门主要为静态功耗。</w:t>
      </w:r>
    </w:p>
    <w:p w14:paraId="6C21EF0A" w14:textId="4CDC8DDD" w:rsidR="002B25B2" w:rsidRDefault="002B25B2" w:rsidP="00A85EB0">
      <w:r>
        <w:rPr>
          <w:rFonts w:hint="eastAsia"/>
        </w:rPr>
        <w:t>3</w:t>
      </w:r>
      <w:r>
        <w:t>0</w:t>
      </w:r>
      <w:r>
        <w:rPr>
          <w:rFonts w:hint="eastAsia"/>
        </w:rPr>
        <w:t>、MOS分为PMOS</w:t>
      </w:r>
      <w:r>
        <w:t>(positive)</w:t>
      </w:r>
      <w:r>
        <w:rPr>
          <w:rFonts w:hint="eastAsia"/>
        </w:rPr>
        <w:t>，NMOS</w:t>
      </w:r>
      <w:r>
        <w:t>(negative)</w:t>
      </w:r>
      <w:r>
        <w:rPr>
          <w:rFonts w:hint="eastAsia"/>
        </w:rPr>
        <w:t>，CMOS，</w:t>
      </w:r>
      <w:r w:rsidRPr="002B25B2">
        <w:rPr>
          <w:rFonts w:hint="eastAsia"/>
          <w:color w:val="FF0000"/>
        </w:rPr>
        <w:t>其中NMOS比PMOS快</w:t>
      </w:r>
      <w:r>
        <w:rPr>
          <w:rFonts w:hint="eastAsia"/>
        </w:rPr>
        <w:t>。</w:t>
      </w:r>
    </w:p>
    <w:p w14:paraId="443B4429" w14:textId="56E1F506" w:rsidR="002B25B2" w:rsidRDefault="002B25B2" w:rsidP="00A85EB0">
      <w:r>
        <w:rPr>
          <w:rFonts w:hint="eastAsia"/>
        </w:rPr>
        <w:t>3</w:t>
      </w:r>
      <w:r>
        <w:t>1</w:t>
      </w:r>
      <w:r>
        <w:rPr>
          <w:rFonts w:hint="eastAsia"/>
        </w:rPr>
        <w:t>、CMOS电路中增加一个输入端，就要增加一个PMOS和一个NMOS。</w:t>
      </w:r>
    </w:p>
    <w:p w14:paraId="3581D135" w14:textId="59A7B172" w:rsidR="002B25B2" w:rsidRDefault="002B25B2" w:rsidP="00A85EB0">
      <w:r>
        <w:rPr>
          <w:rFonts w:hint="eastAsia"/>
        </w:rPr>
        <w:t>3</w:t>
      </w:r>
      <w:r>
        <w:t>2</w:t>
      </w:r>
      <w:r>
        <w:rPr>
          <w:rFonts w:hint="eastAsia"/>
        </w:rPr>
        <w:t>、不同系列逻辑电路的接口，可以用</w:t>
      </w:r>
      <w:r w:rsidRPr="002B25B2">
        <w:rPr>
          <w:rFonts w:hint="eastAsia"/>
          <w:color w:val="FF0000"/>
        </w:rPr>
        <w:t>逻辑电平转换器</w:t>
      </w:r>
      <w:r>
        <w:rPr>
          <w:rFonts w:hint="eastAsia"/>
        </w:rPr>
        <w:t>。</w:t>
      </w:r>
    </w:p>
    <w:p w14:paraId="114F57FB" w14:textId="395C8571" w:rsidR="002B25B2" w:rsidRDefault="002B25B2" w:rsidP="00A85EB0">
      <w:r>
        <w:rPr>
          <w:rFonts w:hint="eastAsia"/>
        </w:rPr>
        <w:lastRenderedPageBreak/>
        <w:t>3</w:t>
      </w:r>
      <w:r>
        <w:t>3</w:t>
      </w:r>
      <w:r>
        <w:rPr>
          <w:rFonts w:hint="eastAsia"/>
        </w:rPr>
        <w:t>、</w:t>
      </w:r>
      <w:r w:rsidR="00463F2F">
        <w:rPr>
          <w:rFonts w:hint="eastAsia"/>
        </w:rPr>
        <w:t>用加法器可以实现奇校验，偶校验。</w:t>
      </w:r>
    </w:p>
    <w:p w14:paraId="2D781459" w14:textId="43F9C2EC" w:rsidR="00463F2F" w:rsidRDefault="00463F2F" w:rsidP="00A85EB0">
      <w:r>
        <w:rPr>
          <w:rFonts w:hint="eastAsia"/>
        </w:rPr>
        <w:t>3</w:t>
      </w:r>
      <w:r>
        <w:t>4</w:t>
      </w:r>
      <w:r>
        <w:rPr>
          <w:rFonts w:hint="eastAsia"/>
        </w:rPr>
        <w:t>、产生竞争的原因：门的延时时间。</w:t>
      </w:r>
    </w:p>
    <w:p w14:paraId="4D4AB3D2" w14:textId="45E156A8" w:rsidR="00463F2F" w:rsidRDefault="00463F2F" w:rsidP="00A85EB0">
      <w:pPr>
        <w:rPr>
          <w:rFonts w:hint="eastAsia"/>
        </w:rPr>
      </w:pPr>
      <w:r>
        <w:rPr>
          <w:rFonts w:hint="eastAsia"/>
        </w:rPr>
        <w:t>3</w:t>
      </w:r>
      <w:r>
        <w:t>5</w:t>
      </w:r>
      <w:r>
        <w:rPr>
          <w:rFonts w:hint="eastAsia"/>
        </w:rPr>
        <w:t>、消除竞争冒险的方法：发现并消除互补变量，</w:t>
      </w:r>
      <w:r w:rsidRPr="00463F2F">
        <w:rPr>
          <w:rFonts w:hint="eastAsia"/>
          <w:color w:val="FF0000"/>
        </w:rPr>
        <w:t>输出端并联电容器</w:t>
      </w:r>
      <w:r>
        <w:rPr>
          <w:rFonts w:hint="eastAsia"/>
        </w:rPr>
        <w:t>。</w:t>
      </w:r>
    </w:p>
    <w:p w14:paraId="7B3CABB3" w14:textId="45452B04" w:rsidR="00463F2F" w:rsidRDefault="00463F2F" w:rsidP="00A85EB0">
      <w:r>
        <w:rPr>
          <w:rFonts w:hint="eastAsia"/>
        </w:rPr>
        <w:t>3</w:t>
      </w:r>
      <w:r>
        <w:t>6</w:t>
      </w:r>
      <w:r>
        <w:rPr>
          <w:rFonts w:hint="eastAsia"/>
        </w:rPr>
        <w:t>、译码器的分类：唯一地址译码器（2</w:t>
      </w:r>
      <w:r>
        <w:t>-10</w:t>
      </w:r>
      <w:r>
        <w:rPr>
          <w:rFonts w:hint="eastAsia"/>
        </w:rPr>
        <w:t>进制译码器），代码变换器（BCD</w:t>
      </w:r>
      <w:r>
        <w:t>-</w:t>
      </w:r>
      <w:proofErr w:type="gramStart"/>
      <w:r>
        <w:rPr>
          <w:rFonts w:hint="eastAsia"/>
        </w:rPr>
        <w:t>格雷码译码器</w:t>
      </w:r>
      <w:proofErr w:type="gramEnd"/>
      <w:r>
        <w:rPr>
          <w:rFonts w:hint="eastAsia"/>
        </w:rPr>
        <w:t>）。</w:t>
      </w:r>
    </w:p>
    <w:p w14:paraId="099003FC" w14:textId="2E3BBDC3" w:rsidR="00463F2F" w:rsidRDefault="00463F2F" w:rsidP="00A85EB0">
      <w:r>
        <w:rPr>
          <w:rFonts w:hint="eastAsia"/>
        </w:rPr>
        <w:t>3</w:t>
      </w:r>
      <w:r>
        <w:t>7</w:t>
      </w:r>
      <w:r>
        <w:rPr>
          <w:rFonts w:hint="eastAsia"/>
        </w:rPr>
        <w:t>、</w:t>
      </w:r>
      <w:r w:rsidR="00D54D78">
        <w:rPr>
          <w:rFonts w:hint="eastAsia"/>
        </w:rPr>
        <w:t>FPGA的查找表LUT由</w:t>
      </w:r>
      <w:r w:rsidR="00D54D78" w:rsidRPr="00D54D78">
        <w:rPr>
          <w:rFonts w:hint="eastAsia"/>
          <w:color w:val="FF0000"/>
        </w:rPr>
        <w:t>数据选择器</w:t>
      </w:r>
      <w:r w:rsidR="00D54D78">
        <w:rPr>
          <w:rFonts w:hint="eastAsia"/>
        </w:rPr>
        <w:t>构成。</w:t>
      </w:r>
    </w:p>
    <w:p w14:paraId="44EBAD38" w14:textId="6107D1BF" w:rsidR="00D54D78" w:rsidRDefault="00D54D78" w:rsidP="00A85EB0">
      <w:r>
        <w:rPr>
          <w:rFonts w:hint="eastAsia"/>
        </w:rPr>
        <w:t>3</w:t>
      </w:r>
      <w:r>
        <w:t>8</w:t>
      </w:r>
      <w:r>
        <w:rPr>
          <w:rFonts w:hint="eastAsia"/>
        </w:rPr>
        <w:t>、四位数值比较器7</w:t>
      </w:r>
      <w:r>
        <w:t>4</w:t>
      </w:r>
      <w:r>
        <w:rPr>
          <w:rFonts w:hint="eastAsia"/>
        </w:rPr>
        <w:t>HC</w:t>
      </w:r>
      <w:r>
        <w:t>85</w:t>
      </w:r>
      <w:r>
        <w:rPr>
          <w:rFonts w:hint="eastAsia"/>
        </w:rPr>
        <w:t>是</w:t>
      </w:r>
      <w:r w:rsidRPr="00D54D78">
        <w:rPr>
          <w:rFonts w:hint="eastAsia"/>
          <w:color w:val="FF0000"/>
        </w:rPr>
        <w:t>从低位比到高位</w:t>
      </w:r>
      <w:r>
        <w:rPr>
          <w:rFonts w:hint="eastAsia"/>
        </w:rPr>
        <w:t>的，低位的结果传给高位，高位先自己比，能比出结果，就把结果直接传给更高位（不用管低位传来的结果），如果高位相等，那就把低位的结果传给更高位。</w:t>
      </w:r>
    </w:p>
    <w:p w14:paraId="0406675B" w14:textId="78ECAC6B" w:rsidR="00D54D78" w:rsidRDefault="00D54D78" w:rsidP="00A85EB0">
      <w:r>
        <w:rPr>
          <w:rFonts w:hint="eastAsia"/>
        </w:rPr>
        <w:t>3</w:t>
      </w:r>
      <w:r>
        <w:t>9</w:t>
      </w:r>
      <w:r>
        <w:rPr>
          <w:rFonts w:hint="eastAsia"/>
        </w:rPr>
        <w:t>、</w:t>
      </w:r>
      <w:r w:rsidR="00A32D27">
        <w:rPr>
          <w:rFonts w:hint="eastAsia"/>
        </w:rPr>
        <w:t>超前进位加法计数器</w:t>
      </w:r>
    </w:p>
    <w:p w14:paraId="2A9F7916" w14:textId="306578B2" w:rsidR="00A32D27" w:rsidRDefault="00A32D27" w:rsidP="00A85EB0">
      <w:r>
        <w:rPr>
          <w:rFonts w:hint="eastAsia"/>
        </w:rPr>
        <w:t>4</w:t>
      </w:r>
      <w:r>
        <w:t>0</w:t>
      </w:r>
      <w:r>
        <w:rPr>
          <w:rFonts w:hint="eastAsia"/>
        </w:rPr>
        <w:t>、芯片级联组成高位的加法器时，片内是超前进位，</w:t>
      </w:r>
      <w:proofErr w:type="gramStart"/>
      <w:r>
        <w:rPr>
          <w:rFonts w:hint="eastAsia"/>
        </w:rPr>
        <w:t>片间是</w:t>
      </w:r>
      <w:proofErr w:type="gramEnd"/>
      <w:r>
        <w:rPr>
          <w:rFonts w:hint="eastAsia"/>
        </w:rPr>
        <w:t>串行进位。</w:t>
      </w:r>
    </w:p>
    <w:p w14:paraId="3FD41630" w14:textId="4084368E" w:rsidR="00A32D27" w:rsidRDefault="00A32D27" w:rsidP="00A85EB0">
      <w:r>
        <w:rPr>
          <w:rFonts w:hint="eastAsia"/>
        </w:rPr>
        <w:t>4</w:t>
      </w:r>
      <w:r>
        <w:t>1</w:t>
      </w:r>
      <w:r>
        <w:rPr>
          <w:rFonts w:hint="eastAsia"/>
        </w:rPr>
        <w:t>、减法运算通常用加补码的办法来解决。</w:t>
      </w:r>
    </w:p>
    <w:p w14:paraId="2B2DB9BB" w14:textId="5A17ABEF" w:rsidR="00A32D27" w:rsidRDefault="00A32D27" w:rsidP="00A85EB0">
      <w:r>
        <w:rPr>
          <w:rFonts w:hint="eastAsia"/>
        </w:rPr>
        <w:t>4</w:t>
      </w:r>
      <w:r>
        <w:t>2</w:t>
      </w:r>
      <w:r>
        <w:rPr>
          <w:rFonts w:hint="eastAsia"/>
        </w:rPr>
        <w:t>、PLD</w:t>
      </w:r>
      <w:r w:rsidR="004621F5">
        <w:rPr>
          <w:rFonts w:hint="eastAsia"/>
        </w:rPr>
        <w:t>是可编程逻辑器件的总称，包括GAL，CPLD</w:t>
      </w:r>
      <w:r>
        <w:rPr>
          <w:rFonts w:hint="eastAsia"/>
        </w:rPr>
        <w:t>，</w:t>
      </w:r>
      <w:r w:rsidR="004621F5">
        <w:rPr>
          <w:rFonts w:hint="eastAsia"/>
        </w:rPr>
        <w:t>FPGA。</w:t>
      </w:r>
      <w:r>
        <w:rPr>
          <w:rFonts w:hint="eastAsia"/>
        </w:rPr>
        <w:t>CPLD具有加密功能，FPGA不能加密。</w:t>
      </w:r>
    </w:p>
    <w:p w14:paraId="3AFD35B0" w14:textId="04953F0A" w:rsidR="00A32D27" w:rsidRDefault="00A32D27" w:rsidP="00A85EB0">
      <w:r>
        <w:rPr>
          <w:rFonts w:hint="eastAsia"/>
        </w:rPr>
        <w:t>4</w:t>
      </w:r>
      <w:r>
        <w:t>3</w:t>
      </w:r>
      <w:r>
        <w:rPr>
          <w:rFonts w:hint="eastAsia"/>
        </w:rPr>
        <w:t>、PLD可以用或阵列直接输出（组合逻辑），或者经过寄存器再输出（时序逻辑）。</w:t>
      </w:r>
    </w:p>
    <w:p w14:paraId="6CA0217F" w14:textId="4CFCEE6A" w:rsidR="00A32D27" w:rsidRDefault="00A32D27" w:rsidP="00A85EB0">
      <w:r>
        <w:rPr>
          <w:rFonts w:hint="eastAsia"/>
        </w:rPr>
        <w:t>4</w:t>
      </w:r>
      <w:r>
        <w:t>4</w:t>
      </w:r>
      <w:r>
        <w:rPr>
          <w:rFonts w:hint="eastAsia"/>
        </w:rPr>
        <w:t>、叠栅注入MOS（SIMOS）紫外光擦除，浮栅，快闪电擦除。</w:t>
      </w:r>
    </w:p>
    <w:p w14:paraId="1E534694" w14:textId="7F4ABDA0" w:rsidR="00A32D27" w:rsidRDefault="00A32D27" w:rsidP="00A85EB0">
      <w:r>
        <w:rPr>
          <w:rFonts w:hint="eastAsia"/>
        </w:rPr>
        <w:t>4</w:t>
      </w:r>
      <w:r>
        <w:t>5</w:t>
      </w:r>
      <w:r>
        <w:rPr>
          <w:rFonts w:hint="eastAsia"/>
        </w:rPr>
        <w:t>、</w:t>
      </w:r>
      <w:r w:rsidR="007562DC">
        <w:rPr>
          <w:rFonts w:hint="eastAsia"/>
        </w:rPr>
        <w:t>寄存器的主要组成部分是触发器。</w:t>
      </w:r>
    </w:p>
    <w:p w14:paraId="7159AFEA" w14:textId="59A6A187" w:rsidR="00A078A1" w:rsidRDefault="00A078A1" w:rsidP="00A85EB0">
      <w:r>
        <w:rPr>
          <w:rFonts w:hint="eastAsia"/>
        </w:rPr>
        <w:t>4</w:t>
      </w:r>
      <w:r>
        <w:t>6</w:t>
      </w:r>
      <w:r>
        <w:rPr>
          <w:rFonts w:hint="eastAsia"/>
        </w:rPr>
        <w:t>、时序逻辑电路由组合电路和存储电路组成。</w:t>
      </w:r>
    </w:p>
    <w:p w14:paraId="688FA908" w14:textId="15CB8D86" w:rsidR="00A078A1" w:rsidRDefault="00A078A1" w:rsidP="00A85EB0">
      <w:r>
        <w:rPr>
          <w:rFonts w:hint="eastAsia"/>
        </w:rPr>
        <w:t>4</w:t>
      </w:r>
      <w:r>
        <w:t>7</w:t>
      </w:r>
      <w:r>
        <w:rPr>
          <w:rFonts w:hint="eastAsia"/>
        </w:rPr>
        <w:t>、GAL使用E</w:t>
      </w:r>
      <w:r>
        <w:t>2</w:t>
      </w:r>
      <w:r>
        <w:rPr>
          <w:rFonts w:hint="eastAsia"/>
        </w:rPr>
        <w:t>CMOS工艺，可以多次编程。</w:t>
      </w:r>
    </w:p>
    <w:p w14:paraId="3D0112FD" w14:textId="08272D65" w:rsidR="00A078A1" w:rsidRDefault="00A078A1" w:rsidP="00A85EB0">
      <w:r>
        <w:rPr>
          <w:rFonts w:hint="eastAsia"/>
        </w:rPr>
        <w:t>4</w:t>
      </w:r>
      <w:r>
        <w:t>8</w:t>
      </w:r>
      <w:r>
        <w:rPr>
          <w:rFonts w:hint="eastAsia"/>
        </w:rPr>
        <w:t>、ROM由地址译码器，存储矩阵，输出控制电路三部分组成。</w:t>
      </w:r>
    </w:p>
    <w:p w14:paraId="62053828" w14:textId="373E67FD" w:rsidR="00A078A1" w:rsidRDefault="00A078A1" w:rsidP="00A85EB0">
      <w:r>
        <w:rPr>
          <w:rFonts w:hint="eastAsia"/>
        </w:rPr>
        <w:t>4</w:t>
      </w:r>
      <w:r>
        <w:t>9</w:t>
      </w:r>
      <w:r>
        <w:rPr>
          <w:rFonts w:hint="eastAsia"/>
        </w:rPr>
        <w:t>、</w:t>
      </w:r>
      <w:r w:rsidR="00042C64">
        <w:rPr>
          <w:rFonts w:hint="eastAsia"/>
        </w:rPr>
        <w:t>DRAM不需要时钟</w:t>
      </w:r>
    </w:p>
    <w:p w14:paraId="70282FCC" w14:textId="45665D09" w:rsidR="00042C64" w:rsidRDefault="00042C64" w:rsidP="00A85EB0">
      <w:r>
        <w:rPr>
          <w:rFonts w:hint="eastAsia"/>
        </w:rPr>
        <w:t>5</w:t>
      </w:r>
      <w:r>
        <w:t>0</w:t>
      </w:r>
      <w:r>
        <w:rPr>
          <w:rFonts w:hint="eastAsia"/>
        </w:rPr>
        <w:t>、可编程元器件连线区的编程一般由E</w:t>
      </w:r>
      <w:r>
        <w:t>2</w:t>
      </w:r>
      <w:r>
        <w:rPr>
          <w:rFonts w:hint="eastAsia"/>
        </w:rPr>
        <w:t>CMOS管实现。</w:t>
      </w:r>
    </w:p>
    <w:p w14:paraId="030C0CE6" w14:textId="0E1DAD8E" w:rsidR="00042C64" w:rsidRDefault="00042C64" w:rsidP="00A85EB0">
      <w:r>
        <w:rPr>
          <w:rFonts w:hint="eastAsia"/>
        </w:rPr>
        <w:t>5</w:t>
      </w:r>
      <w:r>
        <w:t>1</w:t>
      </w:r>
      <w:r>
        <w:rPr>
          <w:rFonts w:hint="eastAsia"/>
        </w:rPr>
        <w:t>、CPLD用</w:t>
      </w:r>
      <w:r w:rsidRPr="00042C64">
        <w:rPr>
          <w:rFonts w:hint="eastAsia"/>
          <w:color w:val="FF0000"/>
        </w:rPr>
        <w:t>可编程与-或阵列</w:t>
      </w:r>
      <w:r>
        <w:rPr>
          <w:rFonts w:hint="eastAsia"/>
        </w:rPr>
        <w:t>实现逻辑函数，编程基于E</w:t>
      </w:r>
      <w:r>
        <w:t>2</w:t>
      </w:r>
      <w:r>
        <w:rPr>
          <w:rFonts w:hint="eastAsia"/>
        </w:rPr>
        <w:t>PROM或快闪存储器。</w:t>
      </w:r>
    </w:p>
    <w:p w14:paraId="2397C96D" w14:textId="63BC5FE7" w:rsidR="00042C64" w:rsidRDefault="00042C64" w:rsidP="00A85EB0">
      <w:r>
        <w:rPr>
          <w:rFonts w:hint="eastAsia"/>
        </w:rPr>
        <w:t>5</w:t>
      </w:r>
      <w:r>
        <w:t>2</w:t>
      </w:r>
      <w:r>
        <w:rPr>
          <w:rFonts w:hint="eastAsia"/>
        </w:rPr>
        <w:t>、FPGA是用</w:t>
      </w:r>
      <w:r w:rsidRPr="00042C64">
        <w:rPr>
          <w:rFonts w:hint="eastAsia"/>
          <w:color w:val="FF0000"/>
        </w:rPr>
        <w:t>查找表LUT</w:t>
      </w:r>
      <w:r>
        <w:rPr>
          <w:rFonts w:hint="eastAsia"/>
        </w:rPr>
        <w:t>实现逻辑函数，复杂函数用众多</w:t>
      </w:r>
      <w:r w:rsidRPr="00042C64">
        <w:rPr>
          <w:rFonts w:hint="eastAsia"/>
          <w:color w:val="FF0000"/>
        </w:rPr>
        <w:t>LUT</w:t>
      </w:r>
      <w:r>
        <w:rPr>
          <w:rFonts w:hint="eastAsia"/>
        </w:rPr>
        <w:t>和</w:t>
      </w:r>
      <w:r w:rsidRPr="00042C64">
        <w:rPr>
          <w:rFonts w:hint="eastAsia"/>
          <w:color w:val="FF0000"/>
        </w:rPr>
        <w:t>触发器</w:t>
      </w:r>
      <w:r>
        <w:rPr>
          <w:rFonts w:hint="eastAsia"/>
        </w:rPr>
        <w:t>实现，编程基于SRAM。</w:t>
      </w:r>
    </w:p>
    <w:p w14:paraId="4CB81BE0" w14:textId="59B6E111" w:rsidR="00042C64" w:rsidRDefault="00042C64" w:rsidP="00A85EB0">
      <w:r>
        <w:rPr>
          <w:rFonts w:hint="eastAsia"/>
        </w:rPr>
        <w:t>5</w:t>
      </w:r>
      <w:r>
        <w:t>2</w:t>
      </w:r>
      <w:r>
        <w:rPr>
          <w:rFonts w:hint="eastAsia"/>
        </w:rPr>
        <w:t>、FPGA触发器资源丰富</w:t>
      </w:r>
      <w:r w:rsidR="009C70EC">
        <w:rPr>
          <w:rFonts w:hint="eastAsia"/>
        </w:rPr>
        <w:t>（适合复杂时序电路）</w:t>
      </w:r>
      <w:r>
        <w:rPr>
          <w:rFonts w:hint="eastAsia"/>
        </w:rPr>
        <w:t>，CPLD组合逻辑电路资源丰富。</w:t>
      </w:r>
    </w:p>
    <w:p w14:paraId="1C5C5C55" w14:textId="7D47D59B" w:rsidR="00042C64" w:rsidRDefault="00042C64" w:rsidP="00A85EB0">
      <w:r>
        <w:rPr>
          <w:rFonts w:hint="eastAsia"/>
        </w:rPr>
        <w:t>5</w:t>
      </w:r>
      <w:r>
        <w:t>3</w:t>
      </w:r>
      <w:r>
        <w:rPr>
          <w:rFonts w:hint="eastAsia"/>
        </w:rPr>
        <w:t>、FPGA的利用率更高</w:t>
      </w:r>
    </w:p>
    <w:p w14:paraId="47DA98D0" w14:textId="2D4BEEAF" w:rsidR="00042C64" w:rsidRDefault="00042C64" w:rsidP="00A85EB0">
      <w:r>
        <w:rPr>
          <w:rFonts w:hint="eastAsia"/>
        </w:rPr>
        <w:t>5</w:t>
      </w:r>
      <w:r>
        <w:t>4</w:t>
      </w:r>
      <w:r>
        <w:rPr>
          <w:rFonts w:hint="eastAsia"/>
        </w:rPr>
        <w:t>、CPLD的延时较小。</w:t>
      </w:r>
    </w:p>
    <w:p w14:paraId="551078A1" w14:textId="591394B2" w:rsidR="00042C64" w:rsidRDefault="00042C64" w:rsidP="00A85EB0">
      <w:r>
        <w:rPr>
          <w:rFonts w:hint="eastAsia"/>
        </w:rPr>
        <w:t>5</w:t>
      </w:r>
      <w:r>
        <w:t>5</w:t>
      </w:r>
      <w:r>
        <w:rPr>
          <w:rFonts w:hint="eastAsia"/>
        </w:rPr>
        <w:t>、</w:t>
      </w:r>
      <w:r w:rsidR="009379E8">
        <w:rPr>
          <w:rFonts w:hint="eastAsia"/>
        </w:rPr>
        <w:t>单稳是一个稳态一个暂稳态，施密特是两个稳态，多谐振荡是两个暂稳态。</w:t>
      </w:r>
    </w:p>
    <w:p w14:paraId="5F3C5A89" w14:textId="05DCABF1" w:rsidR="009379E8" w:rsidRDefault="009379E8" w:rsidP="00A85EB0">
      <w:r>
        <w:rPr>
          <w:rFonts w:hint="eastAsia"/>
        </w:rPr>
        <w:t>5</w:t>
      </w:r>
      <w:r>
        <w:t>6</w:t>
      </w:r>
      <w:r>
        <w:rPr>
          <w:rFonts w:hint="eastAsia"/>
        </w:rPr>
        <w:t>、</w:t>
      </w:r>
      <w:r w:rsidR="009C70EC">
        <w:rPr>
          <w:rFonts w:hint="eastAsia"/>
        </w:rPr>
        <w:t>DA转换器。数码寄存器，n位模拟开关，解码网络，求和电路。</w:t>
      </w:r>
    </w:p>
    <w:p w14:paraId="7DBCE635" w14:textId="46956BD4" w:rsidR="009C70EC" w:rsidRDefault="009C70EC" w:rsidP="00A85EB0">
      <w:r>
        <w:rPr>
          <w:rFonts w:hint="eastAsia"/>
        </w:rPr>
        <w:t>5</w:t>
      </w:r>
      <w:r>
        <w:t>7</w:t>
      </w:r>
      <w:r>
        <w:rPr>
          <w:rFonts w:hint="eastAsia"/>
        </w:rPr>
        <w:t>、</w:t>
      </w:r>
      <w:r w:rsidR="00915325">
        <w:rPr>
          <w:rFonts w:hint="eastAsia"/>
        </w:rPr>
        <w:t>DA转换器，要求</w:t>
      </w:r>
      <w:r w:rsidR="00915325" w:rsidRPr="00915325">
        <w:rPr>
          <w:rFonts w:hint="eastAsia"/>
          <w:color w:val="FF0000"/>
        </w:rPr>
        <w:t>每个模拟开关的电压降</w:t>
      </w:r>
      <w:r w:rsidR="00915325">
        <w:rPr>
          <w:rFonts w:hint="eastAsia"/>
        </w:rPr>
        <w:t>要相等。</w:t>
      </w:r>
    </w:p>
    <w:p w14:paraId="6D567529" w14:textId="6E2CEC64" w:rsidR="00915325" w:rsidRDefault="00915325" w:rsidP="00A85EB0">
      <w:r>
        <w:rPr>
          <w:rFonts w:hint="eastAsia"/>
        </w:rPr>
        <w:t>5</w:t>
      </w:r>
      <w:r>
        <w:t>8</w:t>
      </w:r>
      <w:r>
        <w:rPr>
          <w:rFonts w:hint="eastAsia"/>
        </w:rPr>
        <w:t>、DA转换器：比例系数误差，失调误差，非线性误差。</w:t>
      </w:r>
    </w:p>
    <w:p w14:paraId="4C75A546" w14:textId="49400EF4" w:rsidR="00915325" w:rsidRDefault="00915325" w:rsidP="00A85EB0">
      <w:r>
        <w:rPr>
          <w:rFonts w:hint="eastAsia"/>
        </w:rPr>
        <w:t>5</w:t>
      </w:r>
      <w:r>
        <w:t>9</w:t>
      </w:r>
      <w:r>
        <w:rPr>
          <w:rFonts w:hint="eastAsia"/>
        </w:rPr>
        <w:t>、AD转换器：取样，保持，量化，编码。</w:t>
      </w:r>
    </w:p>
    <w:p w14:paraId="398A6FB2" w14:textId="0B922AC2" w:rsidR="00915325" w:rsidRDefault="00915325" w:rsidP="00A85EB0">
      <w:r>
        <w:rPr>
          <w:rFonts w:hint="eastAsia"/>
        </w:rPr>
        <w:t>6</w:t>
      </w:r>
      <w:r>
        <w:t>0</w:t>
      </w:r>
      <w:r>
        <w:rPr>
          <w:rFonts w:hint="eastAsia"/>
        </w:rPr>
        <w:t>、量化误差，只舍不入=最小量化单位。四舍五入，最小量化单位/</w:t>
      </w:r>
      <w:r>
        <w:t>2</w:t>
      </w:r>
    </w:p>
    <w:p w14:paraId="750C29B1" w14:textId="563DFDAA" w:rsidR="00915325" w:rsidRDefault="00915325" w:rsidP="00915325">
      <w:r>
        <w:rPr>
          <w:rFonts w:hint="eastAsia"/>
        </w:rPr>
        <w:t>6</w:t>
      </w:r>
      <w:r>
        <w:t>1</w:t>
      </w:r>
      <w:r>
        <w:rPr>
          <w:rFonts w:hint="eastAsia"/>
        </w:rPr>
        <w:t>、并行比较次数</w:t>
      </w:r>
      <w:r w:rsidRPr="00915325">
        <w:rPr>
          <w:position w:val="-4"/>
        </w:rPr>
        <w:object w:dxaOrig="580" w:dyaOrig="300" w14:anchorId="04A3B769">
          <v:shape id="_x0000_i1035" type="#_x0000_t75" style="width:29.2pt;height:14.95pt" o:ole="">
            <v:imagedata r:id="rId6" o:title=""/>
          </v:shape>
          <o:OLEObject Type="Embed" ProgID="Equation.DSMT4" ShapeID="_x0000_i1035" DrawAspect="Content" ObjectID="_1686165276" r:id="rId7"/>
        </w:object>
      </w:r>
      <w:r>
        <w:rPr>
          <w:rFonts w:hint="eastAsia"/>
        </w:rPr>
        <w:t>（n位编码说明要产生</w:t>
      </w:r>
      <w:r w:rsidRPr="00915325">
        <w:rPr>
          <w:position w:val="-4"/>
        </w:rPr>
        <w:object w:dxaOrig="279" w:dyaOrig="300" w14:anchorId="0424B2D1">
          <v:shape id="_x0000_i1040" type="#_x0000_t75" style="width:14.25pt;height:14.95pt" o:ole="">
            <v:imagedata r:id="rId8" o:title=""/>
          </v:shape>
          <o:OLEObject Type="Embed" ProgID="Equation.DSMT4" ShapeID="_x0000_i1040" DrawAspect="Content" ObjectID="_1686165277" r:id="rId9"/>
        </w:object>
      </w:r>
      <w:r>
        <w:rPr>
          <w:rFonts w:hint="eastAsia"/>
        </w:rPr>
        <w:t>种结果，其中输入=</w:t>
      </w:r>
      <w:r>
        <w:t>0</w:t>
      </w:r>
      <w:r>
        <w:rPr>
          <w:rFonts w:hint="eastAsia"/>
        </w:rPr>
        <w:t>让所有比较器都不通过，其余每种输出对应一个比较器和触发器）</w:t>
      </w:r>
    </w:p>
    <w:p w14:paraId="06BDAD6F" w14:textId="41DC1281" w:rsidR="00915325" w:rsidRDefault="00915325" w:rsidP="00915325">
      <w:r>
        <w:rPr>
          <w:rFonts w:hint="eastAsia"/>
        </w:rPr>
        <w:t>6</w:t>
      </w:r>
      <w:r>
        <w:t>2</w:t>
      </w:r>
      <w:r>
        <w:rPr>
          <w:rFonts w:hint="eastAsia"/>
        </w:rPr>
        <w:t>、</w:t>
      </w:r>
      <w:r w:rsidR="00517F9C">
        <w:rPr>
          <w:rFonts w:hint="eastAsia"/>
        </w:rPr>
        <w:t>逐次</w:t>
      </w:r>
      <w:r>
        <w:rPr>
          <w:rFonts w:hint="eastAsia"/>
        </w:rPr>
        <w:t>比较型，</w:t>
      </w:r>
      <w:r w:rsidR="00517F9C">
        <w:rPr>
          <w:rFonts w:hint="eastAsia"/>
        </w:rPr>
        <w:t>n位AD转换器其中内置一个n位的DA转换器，n</w:t>
      </w:r>
      <w:r w:rsidR="00517F9C">
        <w:t>+2</w:t>
      </w:r>
      <w:r w:rsidR="00517F9C">
        <w:rPr>
          <w:rFonts w:hint="eastAsia"/>
        </w:rPr>
        <w:t>个触发器（n</w:t>
      </w:r>
      <w:proofErr w:type="gramStart"/>
      <w:r w:rsidR="00517F9C">
        <w:rPr>
          <w:rFonts w:hint="eastAsia"/>
        </w:rPr>
        <w:t>个</w:t>
      </w:r>
      <w:proofErr w:type="gramEnd"/>
      <w:r w:rsidR="00517F9C">
        <w:rPr>
          <w:rFonts w:hint="eastAsia"/>
        </w:rPr>
        <w:t>主从D触发器，两个RS触发器），一个n</w:t>
      </w:r>
      <w:r w:rsidR="00517F9C">
        <w:t>+1</w:t>
      </w:r>
      <w:r w:rsidR="00517F9C">
        <w:rPr>
          <w:rFonts w:hint="eastAsia"/>
        </w:rPr>
        <w:t>位的移位寄存器，需要n</w:t>
      </w:r>
      <w:r w:rsidR="00517F9C">
        <w:t>+1</w:t>
      </w:r>
      <w:r w:rsidR="00517F9C">
        <w:rPr>
          <w:rFonts w:hint="eastAsia"/>
        </w:rPr>
        <w:t>个CP完成比较。</w:t>
      </w:r>
    </w:p>
    <w:p w14:paraId="4C81D902" w14:textId="25C9A5E1" w:rsidR="00915325" w:rsidRDefault="00517F9C" w:rsidP="00A85EB0">
      <w:r>
        <w:rPr>
          <w:rFonts w:hint="eastAsia"/>
        </w:rPr>
        <w:t>6</w:t>
      </w:r>
      <w:r>
        <w:t>3</w:t>
      </w:r>
      <w:r>
        <w:rPr>
          <w:rFonts w:hint="eastAsia"/>
        </w:rPr>
        <w:t>、双积分AD转换器要求时钟源在</w:t>
      </w:r>
      <w:r w:rsidRPr="00517F9C">
        <w:rPr>
          <w:rFonts w:hint="eastAsia"/>
          <w:color w:val="FF0000"/>
        </w:rPr>
        <w:t>一个转换周期</w:t>
      </w:r>
      <w:r>
        <w:rPr>
          <w:rFonts w:hint="eastAsia"/>
        </w:rPr>
        <w:t>内保持稳定</w:t>
      </w:r>
    </w:p>
    <w:p w14:paraId="43ED667B" w14:textId="439B8EDA" w:rsidR="00517F9C" w:rsidRPr="00535A64" w:rsidRDefault="00517F9C" w:rsidP="00A85EB0">
      <w:pPr>
        <w:rPr>
          <w:rFonts w:hint="eastAsia"/>
        </w:rPr>
      </w:pPr>
      <w:bookmarkStart w:id="0" w:name="_GoBack"/>
      <w:bookmarkEnd w:id="0"/>
    </w:p>
    <w:sectPr w:rsidR="00517F9C" w:rsidRPr="00535A6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03C78"/>
    <w:rsid w:val="00042C64"/>
    <w:rsid w:val="000A4FA9"/>
    <w:rsid w:val="002B25B2"/>
    <w:rsid w:val="004621F5"/>
    <w:rsid w:val="00463F2F"/>
    <w:rsid w:val="00517F9C"/>
    <w:rsid w:val="00535A64"/>
    <w:rsid w:val="007562DC"/>
    <w:rsid w:val="00780978"/>
    <w:rsid w:val="008130D6"/>
    <w:rsid w:val="00905CF4"/>
    <w:rsid w:val="00915325"/>
    <w:rsid w:val="009379E8"/>
    <w:rsid w:val="00991487"/>
    <w:rsid w:val="009C70EC"/>
    <w:rsid w:val="00A078A1"/>
    <w:rsid w:val="00A32D27"/>
    <w:rsid w:val="00A85EB0"/>
    <w:rsid w:val="00B03C78"/>
    <w:rsid w:val="00C405B5"/>
    <w:rsid w:val="00D54D78"/>
    <w:rsid w:val="00F94F7F"/>
    <w:rsid w:val="00FC5D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BA8879"/>
  <w15:chartTrackingRefBased/>
  <w15:docId w15:val="{F8031B71-D3C4-4D0D-BBDE-15C320B35D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  <w:rPr>
      <w:lang w:val="en-GB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535A64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535A64"/>
    <w:rPr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0</TotalTime>
  <Pages>2</Pages>
  <Words>345</Words>
  <Characters>1968</Characters>
  <Application>Microsoft Office Word</Application>
  <DocSecurity>0</DocSecurity>
  <Lines>16</Lines>
  <Paragraphs>4</Paragraphs>
  <ScaleCrop>false</ScaleCrop>
  <Company/>
  <LinksUpToDate>false</LinksUpToDate>
  <CharactersWithSpaces>23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oran zhang</dc:creator>
  <cp:keywords/>
  <dc:description/>
  <cp:lastModifiedBy>haoran zhang</cp:lastModifiedBy>
  <cp:revision>2</cp:revision>
  <dcterms:created xsi:type="dcterms:W3CDTF">2021-06-25T10:47:00Z</dcterms:created>
  <dcterms:modified xsi:type="dcterms:W3CDTF">2021-06-25T14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